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996" r:id="rId1"/>
  </p:sldMasterIdLst>
  <p:notesMasterIdLst>
    <p:notesMasterId r:id="rId55"/>
  </p:notesMasterIdLst>
  <p:sldIdLst>
    <p:sldId id="256" r:id="rId2"/>
    <p:sldId id="326" r:id="rId3"/>
    <p:sldId id="356" r:id="rId4"/>
    <p:sldId id="416" r:id="rId5"/>
    <p:sldId id="357" r:id="rId6"/>
    <p:sldId id="359" r:id="rId7"/>
    <p:sldId id="417" r:id="rId8"/>
    <p:sldId id="360" r:id="rId9"/>
    <p:sldId id="430" r:id="rId10"/>
    <p:sldId id="361" r:id="rId11"/>
    <p:sldId id="419" r:id="rId12"/>
    <p:sldId id="400" r:id="rId13"/>
    <p:sldId id="431" r:id="rId14"/>
    <p:sldId id="421" r:id="rId15"/>
    <p:sldId id="420" r:id="rId16"/>
    <p:sldId id="401" r:id="rId17"/>
    <p:sldId id="362" r:id="rId18"/>
    <p:sldId id="363" r:id="rId19"/>
    <p:sldId id="402" r:id="rId20"/>
    <p:sldId id="422" r:id="rId21"/>
    <p:sldId id="364" r:id="rId22"/>
    <p:sldId id="399" r:id="rId23"/>
    <p:sldId id="425" r:id="rId24"/>
    <p:sldId id="433" r:id="rId25"/>
    <p:sldId id="365" r:id="rId26"/>
    <p:sldId id="371" r:id="rId27"/>
    <p:sldId id="372" r:id="rId28"/>
    <p:sldId id="374" r:id="rId29"/>
    <p:sldId id="373" r:id="rId30"/>
    <p:sldId id="403" r:id="rId31"/>
    <p:sldId id="375" r:id="rId32"/>
    <p:sldId id="376" r:id="rId33"/>
    <p:sldId id="404" r:id="rId34"/>
    <p:sldId id="377" r:id="rId35"/>
    <p:sldId id="378" r:id="rId36"/>
    <p:sldId id="405" r:id="rId37"/>
    <p:sldId id="384" r:id="rId38"/>
    <p:sldId id="406" r:id="rId39"/>
    <p:sldId id="385" r:id="rId40"/>
    <p:sldId id="407" r:id="rId41"/>
    <p:sldId id="386" r:id="rId42"/>
    <p:sldId id="387" r:id="rId43"/>
    <p:sldId id="408" r:id="rId44"/>
    <p:sldId id="410" r:id="rId45"/>
    <p:sldId id="411" r:id="rId46"/>
    <p:sldId id="412" r:id="rId47"/>
    <p:sldId id="393" r:id="rId48"/>
    <p:sldId id="394" r:id="rId49"/>
    <p:sldId id="395" r:id="rId50"/>
    <p:sldId id="396" r:id="rId51"/>
    <p:sldId id="397" r:id="rId52"/>
    <p:sldId id="427" r:id="rId53"/>
    <p:sldId id="398" r:id="rId5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6"/>
      <p:bold r:id="rId57"/>
      <p:italic r:id="rId58"/>
      <p:boldItalic r:id="rId59"/>
    </p:embeddedFont>
    <p:embeddedFont>
      <p:font typeface="Cambria Math" panose="02040503050406030204" pitchFamily="18" charset="0"/>
      <p:regular r:id="rId60"/>
    </p:embeddedFont>
    <p:embeddedFont>
      <p:font typeface="Tw Cen MT" panose="020B0602020104020603" pitchFamily="34" charset="0"/>
      <p:regular r:id="rId61"/>
      <p:bold r:id="rId62"/>
      <p:italic r:id="rId63"/>
      <p:boldItalic r:id="rId64"/>
    </p:embeddedFont>
    <p:embeddedFont>
      <p:font typeface="Wingdings 2" panose="05020102010507070707" pitchFamily="18" charset="2"/>
      <p:regular r:id="rId65"/>
    </p:embeddedFont>
    <p:embeddedFont>
      <p:font typeface="华文仿宋" panose="02010600040101010101" pitchFamily="2" charset="-122"/>
      <p:regular r:id="rId6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16" autoAdjust="0"/>
    <p:restoredTop sz="94660"/>
  </p:normalViewPr>
  <p:slideViewPr>
    <p:cSldViewPr>
      <p:cViewPr varScale="1">
        <p:scale>
          <a:sx n="63" d="100"/>
          <a:sy n="63" d="100"/>
        </p:scale>
        <p:origin x="11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8.fntdata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3.fntdata"/><Relationship Id="rId66" Type="http://schemas.openxmlformats.org/officeDocument/2006/relationships/font" Target="fonts/font11.fntdata"/><Relationship Id="rId5" Type="http://schemas.openxmlformats.org/officeDocument/2006/relationships/slide" Target="slides/slide4.xml"/><Relationship Id="rId61" Type="http://schemas.openxmlformats.org/officeDocument/2006/relationships/font" Target="fonts/font6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64" Type="http://schemas.openxmlformats.org/officeDocument/2006/relationships/font" Target="fonts/font9.fntdata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4.fntdata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7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2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5.fntdata"/><Relationship Id="rId65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6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80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01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4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94EDE80-E368-46C8-BFBE-AFFEC507F008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6AAD-9D57-438D-AD67-8F922716C385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E05FB98-7ED7-448C-8870-584F5536236C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FE3A2-A4FE-4999-8AE7-503C0560925B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5B3A9-E397-4FC0-8E43-8FB2BBE2B4A3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3C812E1-3354-4B1B-8410-8A17AED85DA2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4D599D1-6197-437D-B01A-DED3F6CB84BB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06B-FB8B-4243-BC4C-62382E4D52DD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952EC-5E5A-4DEE-BF57-C526E38AAC9A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69A7-2FBE-4242-8EAF-11E352EDC2F5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130A8B7-0F81-4411-8972-9B1ED7942F37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016961-9CDA-4F06-B65E-087FDF3940B4}" type="datetime1">
              <a:rPr lang="en-US" altLang="zh-CN" smtClean="0"/>
              <a:t>6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tif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4.png"/><Relationship Id="rId9" Type="http://schemas.openxmlformats.org/officeDocument/2006/relationships/image" Target="../media/image3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4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5" Type="http://schemas.openxmlformats.org/officeDocument/2006/relationships/image" Target="../media/image45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0.png"/><Relationship Id="rId7" Type="http://schemas.openxmlformats.org/officeDocument/2006/relationships/image" Target="../media/image57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0.png"/><Relationship Id="rId9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0.png"/><Relationship Id="rId4" Type="http://schemas.openxmlformats.org/officeDocument/2006/relationships/image" Target="../media/image62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gi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tiff"/><Relationship Id="rId5" Type="http://schemas.openxmlformats.org/officeDocument/2006/relationships/image" Target="../media/image80.tiff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gif"/><Relationship Id="rId4" Type="http://schemas.openxmlformats.org/officeDocument/2006/relationships/image" Target="../media/image85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1.tif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90.tiff"/><Relationship Id="rId4" Type="http://schemas.openxmlformats.org/officeDocument/2006/relationships/image" Target="../media/image89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tiff"/><Relationship Id="rId4" Type="http://schemas.openxmlformats.org/officeDocument/2006/relationships/image" Target="../media/image89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6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10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360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35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8.png"/><Relationship Id="rId7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038600"/>
            <a:ext cx="7239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7. Plane Wave Propa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7e Applied EM by Ulaby and </a:t>
            </a:r>
            <a:r>
              <a:rPr lang="en-US" sz="2400" dirty="0" err="1">
                <a:solidFill>
                  <a:srgbClr val="FFFFFF"/>
                </a:solidFill>
              </a:rPr>
              <a:t>Ravaioli</a:t>
            </a:r>
            <a:endParaRPr lang="en-US" sz="2400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" y="381000"/>
            <a:ext cx="872998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98984E-E15A-4975-A215-FFEB8E533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Uniform Plane Wa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92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46123"/>
          <a:stretch/>
        </p:blipFill>
        <p:spPr bwMode="auto">
          <a:xfrm>
            <a:off x="1611511" y="1914416"/>
            <a:ext cx="6595110" cy="47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0AB11A2-B43D-43C6-AA84-430F52F67149}"/>
              </a:ext>
            </a:extLst>
          </p:cNvPr>
          <p:cNvSpPr/>
          <p:nvPr/>
        </p:nvSpPr>
        <p:spPr>
          <a:xfrm>
            <a:off x="2123728" y="4797152"/>
            <a:ext cx="2088232" cy="432048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C30DB31-3917-41B5-B256-FB9E44DA3735}"/>
              </a:ext>
            </a:extLst>
          </p:cNvPr>
          <p:cNvSpPr txBox="1"/>
          <p:nvPr/>
        </p:nvSpPr>
        <p:spPr>
          <a:xfrm>
            <a:off x="467544" y="1772816"/>
            <a:ext cx="23798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 the vector PDE equation into three scalar PDE equation</a:t>
            </a:r>
            <a:endParaRPr lang="zh-CN" altLang="en-US" sz="20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A35BF23-853A-48C9-8948-1A0491F42390}"/>
              </a:ext>
            </a:extLst>
          </p:cNvPr>
          <p:cNvCxnSpPr/>
          <p:nvPr/>
        </p:nvCxnSpPr>
        <p:spPr>
          <a:xfrm>
            <a:off x="4572000" y="4221088"/>
            <a:ext cx="21602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ABE45C13-C0F6-43C7-954C-A44D3EF2CC15}"/>
              </a:ext>
            </a:extLst>
          </p:cNvPr>
          <p:cNvSpPr txBox="1"/>
          <p:nvPr/>
        </p:nvSpPr>
        <p:spPr>
          <a:xfrm>
            <a:off x="4539446" y="4221088"/>
            <a:ext cx="2643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magnitude and uniform direction</a:t>
            </a:r>
            <a:endParaRPr lang="zh-CN" altLang="en-US" sz="16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Transverse Electromagnetic (TEM) Wav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80" y="2989738"/>
            <a:ext cx="7659000" cy="3582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072" y="4697616"/>
            <a:ext cx="2328750" cy="51733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643050"/>
          <a:ext cx="71120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公式" r:id="rId5" imgW="3555720" imgH="444240" progId="Equation.3">
                  <p:embed/>
                </p:oleObj>
              </mc:Choice>
              <mc:Fallback>
                <p:oleObj name="公式" r:id="rId5" imgW="35557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43050"/>
                        <a:ext cx="71120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BDA9FB-7548-4737-96A5-7A2CCE343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1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2069" y="2630987"/>
            <a:ext cx="289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 Form of the Solu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29997" y="5584483"/>
            <a:ext cx="353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a wave travelling along +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only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869" y="3068696"/>
            <a:ext cx="4572000" cy="36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7197" y="6041683"/>
            <a:ext cx="3240405" cy="4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7" descr="eq7.23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5"/>
          <a:srcRect l="32071" t="75782" r="33653" b="-248"/>
          <a:stretch/>
        </p:blipFill>
        <p:spPr>
          <a:xfrm>
            <a:off x="916400" y="1703976"/>
            <a:ext cx="2202753" cy="772523"/>
          </a:xfrm>
        </p:spPr>
      </p:pic>
      <p:sp>
        <p:nvSpPr>
          <p:cNvPr id="20" name="Up Arrow 19"/>
          <p:cNvSpPr/>
          <p:nvPr/>
        </p:nvSpPr>
        <p:spPr>
          <a:xfrm>
            <a:off x="4878800" y="2609313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64400" y="2139364"/>
            <a:ext cx="2107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-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sp>
        <p:nvSpPr>
          <p:cNvPr id="23" name="Up Arrow 22"/>
          <p:cNvSpPr/>
          <p:nvPr/>
        </p:nvSpPr>
        <p:spPr>
          <a:xfrm flipV="1">
            <a:off x="3753258" y="3462097"/>
            <a:ext cx="228600" cy="391006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813729" y="3817971"/>
            <a:ext cx="2141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+</a:t>
            </a:r>
            <a:r>
              <a:rPr lang="en-US" sz="2400" i="1" dirty="0">
                <a:solidFill>
                  <a:srgbClr val="0070C0"/>
                </a:solidFill>
              </a:rPr>
              <a:t>z</a:t>
            </a:r>
            <a:r>
              <a:rPr lang="en-US" sz="2400" dirty="0">
                <a:solidFill>
                  <a:srgbClr val="0070C0"/>
                </a:solidFill>
              </a:rPr>
              <a:t> propag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800" y="4315822"/>
            <a:ext cx="6813608" cy="104702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0" grpId="0" animBg="1"/>
      <p:bldP spid="21" grpId="0"/>
      <p:bldP spid="23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/>
              <a:t>Uniform Plane Wav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2391" y="1556792"/>
            <a:ext cx="5231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corresponding M field is obtained by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780928"/>
            <a:ext cx="1782341" cy="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338019"/>
            <a:ext cx="3555879" cy="1584176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FC42AC-2740-4F1B-857E-D15631675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3714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089" y="4509120"/>
            <a:ext cx="42195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626" y="5461620"/>
            <a:ext cx="22193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5633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6699" y="178466"/>
                <a:ext cx="8676088" cy="9906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4900" dirty="0"/>
                  <a:t>Proof of TEM Nature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 &amp;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⃑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6699" y="178466"/>
                <a:ext cx="8676088" cy="990600"/>
              </a:xfrm>
              <a:blipFill>
                <a:blip r:embed="rId2"/>
                <a:stretch>
                  <a:fillRect l="-2881" b="-19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87568" y="2446086"/>
                <a:ext cx="2323841" cy="836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68" y="2446086"/>
                <a:ext cx="2323841" cy="8367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33460" t="91446" r="34189"/>
          <a:stretch/>
        </p:blipFill>
        <p:spPr bwMode="auto">
          <a:xfrm>
            <a:off x="5763768" y="1618488"/>
            <a:ext cx="2133600" cy="75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1766500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x and y</a:t>
            </a:r>
          </a:p>
        </p:txBody>
      </p:sp>
      <p:sp>
        <p:nvSpPr>
          <p:cNvPr id="7" name="Up Arrow 6"/>
          <p:cNvSpPr/>
          <p:nvPr/>
        </p:nvSpPr>
        <p:spPr>
          <a:xfrm rot="5400000">
            <a:off x="5084629" y="175267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2635850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x and z</a:t>
            </a:r>
          </a:p>
        </p:txBody>
      </p:sp>
      <p:sp>
        <p:nvSpPr>
          <p:cNvPr id="9" name="Up Arrow 8"/>
          <p:cNvSpPr/>
          <p:nvPr/>
        </p:nvSpPr>
        <p:spPr>
          <a:xfrm rot="5400000">
            <a:off x="5084629" y="262202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687568" y="3352800"/>
                <a:ext cx="2323841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68" y="3352800"/>
                <a:ext cx="2323841" cy="7788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1000" y="3509978"/>
            <a:ext cx="4362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elds do not change with y and z</a:t>
            </a:r>
          </a:p>
        </p:txBody>
      </p:sp>
      <p:sp>
        <p:nvSpPr>
          <p:cNvPr id="12" name="Up Arrow 11"/>
          <p:cNvSpPr/>
          <p:nvPr/>
        </p:nvSpPr>
        <p:spPr>
          <a:xfrm rot="5400000">
            <a:off x="5084629" y="3496155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Multiply 12"/>
          <p:cNvSpPr/>
          <p:nvPr/>
        </p:nvSpPr>
        <p:spPr>
          <a:xfrm>
            <a:off x="8138115" y="3352800"/>
            <a:ext cx="804672" cy="804672"/>
          </a:xfrm>
          <a:prstGeom prst="mathMultiply">
            <a:avLst>
              <a:gd name="adj1" fmla="val 940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/>
          <p:cNvSpPr/>
          <p:nvPr/>
        </p:nvSpPr>
        <p:spPr>
          <a:xfrm>
            <a:off x="8216451" y="1709731"/>
            <a:ext cx="648000" cy="64800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iley Face 14"/>
          <p:cNvSpPr/>
          <p:nvPr/>
        </p:nvSpPr>
        <p:spPr>
          <a:xfrm>
            <a:off x="8213403" y="2575564"/>
            <a:ext cx="648000" cy="64800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87096" y="4191000"/>
                <a:ext cx="3839320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𝑘𝑥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𝑘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96" y="4191000"/>
                <a:ext cx="3839320" cy="473591"/>
              </a:xfrm>
              <a:prstGeom prst="rect">
                <a:avLst/>
              </a:prstGeom>
              <a:blipFill rotWithShape="0">
                <a:blip r:embed="rId6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651" y="4883948"/>
            <a:ext cx="3834765" cy="1728788"/>
          </a:xfrm>
          <a:prstGeom prst="rect">
            <a:avLst/>
          </a:prstGeom>
        </p:spPr>
      </p:pic>
      <p:sp>
        <p:nvSpPr>
          <p:cNvPr id="20" name="Up Arrow 19"/>
          <p:cNvSpPr/>
          <p:nvPr/>
        </p:nvSpPr>
        <p:spPr>
          <a:xfrm rot="5400000">
            <a:off x="4595318" y="5503687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181129" y="5517509"/>
                <a:ext cx="10731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129" y="5517509"/>
                <a:ext cx="1073178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Multiply 21"/>
          <p:cNvSpPr/>
          <p:nvPr/>
        </p:nvSpPr>
        <p:spPr>
          <a:xfrm>
            <a:off x="6404348" y="5346005"/>
            <a:ext cx="804672" cy="804672"/>
          </a:xfrm>
          <a:prstGeom prst="mathMultiply">
            <a:avLst>
              <a:gd name="adj1" fmla="val 940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19">
            <a:extLst>
              <a:ext uri="{FF2B5EF4-FFF2-40B4-BE49-F238E27FC236}">
                <a16:creationId xmlns:a16="http://schemas.microsoft.com/office/drawing/2014/main" id="{9775E35D-598A-44C5-832E-0F7244EFDB7B}"/>
              </a:ext>
            </a:extLst>
          </p:cNvPr>
          <p:cNvSpPr/>
          <p:nvPr/>
        </p:nvSpPr>
        <p:spPr>
          <a:xfrm rot="7340172">
            <a:off x="4986230" y="3722206"/>
            <a:ext cx="226053" cy="118800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C7BA706A-8BEF-4017-9854-07437ABCE2F3}"/>
                  </a:ext>
                </a:extLst>
              </p:cNvPr>
              <p:cNvSpPr/>
              <p:nvPr/>
            </p:nvSpPr>
            <p:spPr>
              <a:xfrm>
                <a:off x="5598544" y="4423616"/>
                <a:ext cx="19257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C7BA706A-8BEF-4017-9854-07437ABCE2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544" y="4423616"/>
                <a:ext cx="192578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6D5197-27A2-4F56-AC1D-7BEDA6D5A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45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build="allAtOnce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Imped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4261294"/>
            <a:ext cx="449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: </a:t>
            </a:r>
            <a:r>
              <a:rPr lang="en-US" sz="2400" dirty="0"/>
              <a:t>This is a plane wave with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871578"/>
            <a:ext cx="4600575" cy="16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004446"/>
            <a:ext cx="42529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1763505"/>
                <a:ext cx="1242135" cy="97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7400" y="2062989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edium 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impeda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r="34426"/>
          <a:stretch/>
        </p:blipFill>
        <p:spPr bwMode="auto">
          <a:xfrm>
            <a:off x="533401" y="3131129"/>
            <a:ext cx="2514600" cy="68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/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DF904F-3EB6-4946-B3AA-46939A43F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149080"/>
                <a:ext cx="1328249" cy="3812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7806B07-84F4-47E8-8321-27D0F05C4869}"/>
              </a:ext>
            </a:extLst>
          </p:cNvPr>
          <p:cNvCxnSpPr>
            <a:cxnSpLocks/>
            <a:endCxn id="19" idx="0"/>
          </p:cNvCxnSpPr>
          <p:nvPr/>
        </p:nvCxnSpPr>
        <p:spPr>
          <a:xfrm flipH="1">
            <a:off x="5428473" y="4530337"/>
            <a:ext cx="883175" cy="5902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/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4A37DB8-430B-4B3F-9178-D0DF012CE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233" y="6144086"/>
                <a:ext cx="1403268" cy="3812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A912AE4-F80F-485D-AE19-0D8013198C8D}"/>
              </a:ext>
            </a:extLst>
          </p:cNvPr>
          <p:cNvCxnSpPr>
            <a:cxnSpLocks/>
          </p:cNvCxnSpPr>
          <p:nvPr/>
        </p:nvCxnSpPr>
        <p:spPr>
          <a:xfrm>
            <a:off x="6732240" y="4530337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2533BEB-7F84-4002-9832-2BC324D84665}"/>
              </a:ext>
            </a:extLst>
          </p:cNvPr>
          <p:cNvCxnSpPr>
            <a:cxnSpLocks/>
          </p:cNvCxnSpPr>
          <p:nvPr/>
        </p:nvCxnSpPr>
        <p:spPr>
          <a:xfrm flipV="1">
            <a:off x="7092280" y="5883788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4AF61C9-F16A-467A-ABAC-6A8213035276}"/>
              </a:ext>
            </a:extLst>
          </p:cNvPr>
          <p:cNvSpPr txBox="1"/>
          <p:nvPr/>
        </p:nvSpPr>
        <p:spPr>
          <a:xfrm>
            <a:off x="4880619" y="5120598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0D005C-C197-4AF9-B433-D1DE61346D48}"/>
              </a:ext>
            </a:extLst>
          </p:cNvPr>
          <p:cNvSpPr txBox="1"/>
          <p:nvPr/>
        </p:nvSpPr>
        <p:spPr>
          <a:xfrm>
            <a:off x="6104755" y="5127114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93DAE83-25A2-4DFD-887F-008224F38C6D}"/>
              </a:ext>
            </a:extLst>
          </p:cNvPr>
          <p:cNvCxnSpPr>
            <a:cxnSpLocks/>
            <a:endCxn id="19" idx="2"/>
          </p:cNvCxnSpPr>
          <p:nvPr/>
        </p:nvCxnSpPr>
        <p:spPr>
          <a:xfrm flipH="1" flipV="1">
            <a:off x="5428473" y="5520708"/>
            <a:ext cx="894452" cy="603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A23D985-2473-4F02-A73B-8FF0C6587899}"/>
              </a:ext>
            </a:extLst>
          </p:cNvPr>
          <p:cNvCxnSpPr>
            <a:cxnSpLocks/>
          </p:cNvCxnSpPr>
          <p:nvPr/>
        </p:nvCxnSpPr>
        <p:spPr>
          <a:xfrm flipV="1">
            <a:off x="6732240" y="5526226"/>
            <a:ext cx="0" cy="594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F05A564-05FF-4D1F-BB73-C812D24B646F}"/>
              </a:ext>
            </a:extLst>
          </p:cNvPr>
          <p:cNvSpPr txBox="1"/>
          <p:nvPr/>
        </p:nvSpPr>
        <p:spPr>
          <a:xfrm>
            <a:off x="7484425" y="4843755"/>
            <a:ext cx="1497547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Exponential term for propagation</a:t>
            </a:r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9BD971-C760-4199-8F56-69319BC91271}"/>
              </a:ext>
            </a:extLst>
          </p:cNvPr>
          <p:cNvCxnSpPr>
            <a:cxnSpLocks/>
          </p:cNvCxnSpPr>
          <p:nvPr/>
        </p:nvCxnSpPr>
        <p:spPr>
          <a:xfrm>
            <a:off x="7067563" y="4565485"/>
            <a:ext cx="469221" cy="2382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4A5CFC-00C5-41A6-ABFD-30A7C1991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9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4824536" cy="219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896066"/>
            <a:ext cx="4608512" cy="129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612648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ime-Domain Solu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5A3AA-E8DE-4431-9B7D-97E6E876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74979"/>
            <a:ext cx="5746254" cy="135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648" cy="990600"/>
          </a:xfrm>
        </p:spPr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243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3429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838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2107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24339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" y="457200"/>
            <a:ext cx="55390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1F497D"/>
                </a:solidFill>
              </a:rPr>
              <a:t>Wave’s Phase Velocity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07963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6FEF85-A405-4ABD-9F4E-A2C183247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7236" y="0"/>
            <a:ext cx="5208836" cy="32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69630"/>
            <a:ext cx="5486399" cy="354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0E82E3-8602-4C72-BE5D-C1C2C0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0" y="304800"/>
            <a:ext cx="430388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29000"/>
            <a:ext cx="5874233" cy="299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33400"/>
            <a:ext cx="31512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Example 7-1 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6408C-BFE9-455A-9332-3CA98CBA2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0178" name="Picture 2" descr="Image result for linear polarization animation">
            <a:extLst>
              <a:ext uri="{FF2B5EF4-FFF2-40B4-BE49-F238E27FC236}">
                <a16:creationId xmlns:a16="http://schemas.microsoft.com/office/drawing/2014/main" id="{868C9937-B33D-43AF-935E-6494FDE6B0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42975"/>
            <a:ext cx="5972175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7 Overview</a:t>
            </a:r>
          </a:p>
        </p:txBody>
      </p:sp>
      <p:pic>
        <p:nvPicPr>
          <p:cNvPr id="4" name="Content Placeholder 3" descr="ch7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066" b="-24066"/>
          <a:stretch>
            <a:fillRect/>
          </a:stretch>
        </p:blipFill>
        <p:spPr>
          <a:xfrm>
            <a:off x="76200" y="1219200"/>
            <a:ext cx="8836152" cy="4872271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72026D-E25B-44ED-98A9-C5C5F81C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Plane Wav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72573"/>
            <a:ext cx="1755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2132856"/>
                <a:ext cx="795602" cy="381258"/>
              </a:xfrm>
              <a:prstGeom prst="rect">
                <a:avLst/>
              </a:prstGeom>
              <a:blipFill rotWithShape="1">
                <a:blip r:embed="rId2"/>
                <a:stretch>
                  <a:fillRect l="-3846" t="-4839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vect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07" y="2708920"/>
                <a:ext cx="2562897" cy="445635"/>
              </a:xfrm>
              <a:prstGeom prst="rect">
                <a:avLst/>
              </a:prstGeom>
              <a:blipFill rotWithShape="1">
                <a:blip r:embed="rId3"/>
                <a:stretch>
                  <a:fillRect l="-2375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544" y="3356992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-direc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66" y="3876617"/>
                <a:ext cx="3459024" cy="4457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65104"/>
                <a:ext cx="3904852" cy="5539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75" y="4411238"/>
                <a:ext cx="256236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4000" r="-1166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𝑦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𝑧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21" y="5733256"/>
                <a:ext cx="5834033" cy="445763"/>
              </a:xfrm>
              <a:prstGeom prst="rect">
                <a:avLst/>
              </a:prstGeom>
              <a:blipFill rotWithShape="1"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560DEB-6910-497D-AF4D-C281E5E2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0458" y="5229200"/>
            <a:ext cx="3753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lane wav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5273524-5F08-49C8-9A92-4BCDF4892428}"/>
                  </a:ext>
                </a:extLst>
              </p:cNvPr>
              <p:cNvSpPr txBox="1"/>
              <p:nvPr/>
            </p:nvSpPr>
            <p:spPr>
              <a:xfrm>
                <a:off x="4922512" y="3744526"/>
                <a:ext cx="2369944" cy="4059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5273524-5F08-49C8-9A92-4BCDF4892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512" y="3744526"/>
                <a:ext cx="2369944" cy="405945"/>
              </a:xfrm>
              <a:prstGeom prst="rect">
                <a:avLst/>
              </a:prstGeom>
              <a:blipFill>
                <a:blip r:embed="rId8"/>
                <a:stretch>
                  <a:fillRect l="-4627" t="-19403" r="-1542" b="-38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431D9E9-82C7-4094-AF12-028FC8E32BBE}"/>
                  </a:ext>
                </a:extLst>
              </p:cNvPr>
              <p:cNvSpPr txBox="1"/>
              <p:nvPr/>
            </p:nvSpPr>
            <p:spPr>
              <a:xfrm>
                <a:off x="4526986" y="2526114"/>
                <a:ext cx="3753946" cy="7495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431D9E9-82C7-4094-AF12-028FC8E32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986" y="2526114"/>
                <a:ext cx="3753946" cy="749564"/>
              </a:xfrm>
              <a:prstGeom prst="rect">
                <a:avLst/>
              </a:prstGeom>
              <a:blipFill>
                <a:blip r:embed="rId9"/>
                <a:stretch>
                  <a:fillRect b="-3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1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15" grpId="0" build="allAtOnce"/>
      <p:bldP spid="16" grpId="0" build="allAtOnce" animBg="1"/>
      <p:bldP spid="12" grpId="0" build="allAtOnce" animBg="1"/>
      <p:bldP spid="18" grpId="0" build="allAtOnce" animBg="1"/>
      <p:bldP spid="21" grpId="0" build="allAtOnce" animBg="1"/>
      <p:bldP spid="17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.</a:t>
            </a:r>
            <a:endParaRPr 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t="59375"/>
          <a:stretch/>
        </p:blipFill>
        <p:spPr bwMode="auto">
          <a:xfrm>
            <a:off x="1175179" y="5445224"/>
            <a:ext cx="6056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135868"/>
            <a:ext cx="226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8" descr="7.4.tiff"/>
          <p:cNvPicPr>
            <a:picLocks noChangeAspect="1"/>
          </p:cNvPicPr>
          <p:nvPr/>
        </p:nvPicPr>
        <p:blipFill rotWithShape="1">
          <a:blip r:embed="rId4"/>
          <a:srcRect l="4718"/>
          <a:stretch/>
        </p:blipFill>
        <p:spPr>
          <a:xfrm>
            <a:off x="152400" y="1553386"/>
            <a:ext cx="5423585" cy="36747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0967" y="1714488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ny TEM Wav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1387" r="23258" b="42790"/>
          <a:stretch/>
        </p:blipFill>
        <p:spPr bwMode="auto">
          <a:xfrm>
            <a:off x="5719794" y="2176153"/>
            <a:ext cx="3352800" cy="1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t vector in the direction of propagation (not wave vector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59246"/>
                <a:ext cx="2514600" cy="938462"/>
              </a:xfrm>
              <a:prstGeom prst="rect">
                <a:avLst/>
              </a:prstGeom>
              <a:blipFill rotWithShape="1">
                <a:blip r:embed="rId5"/>
                <a:stretch>
                  <a:fillRect l="-2184" t="-2597" r="-3155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175179" y="5463512"/>
            <a:ext cx="6133125" cy="97231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57884" y="3714752"/>
          <a:ext cx="3101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3" name="公式" r:id="rId6" imgW="1549080" imgH="774360" progId="Equation.3">
                  <p:embed/>
                </p:oleObj>
              </mc:Choice>
              <mc:Fallback>
                <p:oleObj name="公式" r:id="rId6" imgW="15490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714752"/>
                        <a:ext cx="310197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985E83-5C90-4CD4-93D4-A0EA241E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B64241F-339F-453E-8E0F-40F04B0F58F8}"/>
                  </a:ext>
                </a:extLst>
              </p:cNvPr>
              <p:cNvSpPr txBox="1"/>
              <p:nvPr/>
            </p:nvSpPr>
            <p:spPr>
              <a:xfrm>
                <a:off x="5698194" y="446901"/>
                <a:ext cx="1017650" cy="291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B64241F-339F-453E-8E0F-40F04B0F5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194" y="446901"/>
                <a:ext cx="1017650" cy="291811"/>
              </a:xfrm>
              <a:prstGeom prst="rect">
                <a:avLst/>
              </a:prstGeom>
              <a:blipFill>
                <a:blip r:embed="rId8"/>
                <a:stretch>
                  <a:fillRect l="-2395" t="-16667" r="-30539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Wave decomposi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05902"/>
            <a:ext cx="4273550" cy="3846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001401"/>
            <a:ext cx="4923698" cy="5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 rot="3161133">
            <a:off x="5721425" y="2495465"/>
            <a:ext cx="2220422" cy="709339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 rot="18438867" flipH="1">
            <a:off x="5721425" y="2529227"/>
            <a:ext cx="2220422" cy="709339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0A3CCF-C98D-4222-8895-24F403E27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4"/>
              <p:cNvSpPr txBox="1">
                <a:spLocks/>
              </p:cNvSpPr>
              <p:nvPr/>
            </p:nvSpPr>
            <p:spPr>
              <a:xfrm>
                <a:off x="228600" y="1120770"/>
                <a:ext cx="8591872" cy="1356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F0A22E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finite sheet of 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ternati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rface current can be considered as a source for plane waves. If an electric surface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the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plane in free-space, find the resulting fields by assuming plane waves on either side of the current sheet and enforcing boundary conditions.</a:t>
                </a:r>
              </a:p>
            </p:txBody>
          </p:sp>
        </mc:Choice>
        <mc:Fallback xmlns="">
          <p:sp>
            <p:nvSpPr>
              <p:cNvPr id="5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20770"/>
                <a:ext cx="8591872" cy="1356900"/>
              </a:xfrm>
              <a:prstGeom prst="rect">
                <a:avLst/>
              </a:prstGeom>
              <a:blipFill>
                <a:blip r:embed="rId2"/>
                <a:stretch>
                  <a:fillRect l="-639" t="-2703" r="-781" b="-4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88231" y="2420888"/>
            <a:ext cx="3851721" cy="4264048"/>
            <a:chOff x="288231" y="2420888"/>
            <a:chExt cx="3851721" cy="4264048"/>
          </a:xfrm>
        </p:grpSpPr>
        <p:cxnSp>
          <p:nvCxnSpPr>
            <p:cNvPr id="53" name="Straight Arrow Connector 52"/>
            <p:cNvCxnSpPr/>
            <p:nvPr/>
          </p:nvCxnSpPr>
          <p:spPr>
            <a:xfrm flipH="1" flipV="1">
              <a:off x="2471648" y="30666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471648" y="3667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2471648" y="427061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471648" y="487106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>
            <a:xfrm>
              <a:off x="871448" y="5416659"/>
              <a:ext cx="2895600" cy="0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544543" y="4929376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2471648" y="2548491"/>
              <a:ext cx="0" cy="2868168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2532608" y="2420888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849" y="3069696"/>
                  <a:ext cx="457200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667" r="-25333" b="-14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Straight Arrow Connector 61"/>
            <p:cNvCxnSpPr/>
            <p:nvPr/>
          </p:nvCxnSpPr>
          <p:spPr>
            <a:xfrm flipH="1">
              <a:off x="1045184" y="4727811"/>
              <a:ext cx="2459736" cy="1639824"/>
            </a:xfrm>
            <a:prstGeom prst="straightConnector1">
              <a:avLst/>
            </a:prstGeom>
            <a:noFill/>
            <a:ln w="9525" cap="rnd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3828" y="5843487"/>
              <a:ext cx="384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2221712" y="322514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221712" y="382560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2221712" y="442910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2221712" y="50295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>
            <a:xfrm flipH="1" flipV="1">
              <a:off x="1965680" y="33821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1965680" y="398257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1965680" y="45860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 flipH="1" flipV="1">
              <a:off x="1965680" y="51865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2724632" y="287462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2724632" y="347508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724632" y="4078587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>
            <a:xfrm flipH="1" flipV="1">
              <a:off x="2724632" y="467904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>
            <a:xfrm flipH="1" flipV="1">
              <a:off x="2980664" y="270230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>
            <a:xfrm flipH="1" flipV="1">
              <a:off x="2980664" y="330276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980664" y="390626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>
            <a:xfrm flipH="1" flipV="1">
              <a:off x="2980664" y="450672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1706600" y="358176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>
            <a:xfrm flipH="1" flipV="1">
              <a:off x="1706600" y="418221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 flipH="1" flipV="1">
              <a:off x="1706600" y="4785723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706600" y="5386179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 flipH="1" flipV="1">
              <a:off x="1450568" y="373873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>
            <a:xfrm flipH="1" flipV="1">
              <a:off x="1450568" y="433919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>
            <a:xfrm flipH="1" flipV="1">
              <a:off x="1450568" y="494269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450568" y="5543151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231" y="4257133"/>
              <a:ext cx="970313" cy="417101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69639" y="3570017"/>
              <a:ext cx="970313" cy="426800"/>
            </a:xfrm>
            <a:prstGeom prst="rect">
              <a:avLst/>
            </a:prstGeom>
          </p:spPr>
        </p:pic>
        <p:cxnSp>
          <p:nvCxnSpPr>
            <p:cNvPr id="92" name="Straight Arrow Connector 91"/>
            <p:cNvCxnSpPr/>
            <p:nvPr/>
          </p:nvCxnSpPr>
          <p:spPr>
            <a:xfrm flipH="1" flipV="1">
              <a:off x="2221712" y="571414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1965680" y="5871120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2724632" y="5363628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80664" y="519130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706600" y="6070764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1450568" y="6227736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2471648" y="5555415"/>
              <a:ext cx="0" cy="457200"/>
            </a:xfrm>
            <a:prstGeom prst="straightConnector1">
              <a:avLst/>
            </a:prstGeom>
            <a:noFill/>
            <a:ln w="38100" cap="rnd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9" name="Content Placeholder 4"/>
          <p:cNvSpPr txBox="1">
            <a:spLocks/>
          </p:cNvSpPr>
          <p:nvPr/>
        </p:nvSpPr>
        <p:spPr>
          <a:xfrm>
            <a:off x="4325587" y="2470750"/>
            <a:ext cx="4440462" cy="38968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the entire surface current have uniform phase, it can be determined that the generated plane waves also have planar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ronts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nes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plane wave propagates in +z and –z direction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x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</a:p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st be in –y direction for z propagation, and +y direction for –</a:t>
            </a:r>
            <a:r>
              <a:rPr lang="en-US" altLang="zh-CN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propagation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AE19D7-88CD-4CB2-8F64-15C9450F1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05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 txBox="1">
            <a:spLocks/>
          </p:cNvSpPr>
          <p:nvPr/>
        </p:nvSpPr>
        <p:spPr>
          <a:xfrm>
            <a:off x="827584" y="5589240"/>
            <a:ext cx="6591985" cy="4102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e can get</a:t>
            </a:r>
            <a:endParaRPr 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F58BDC-F18B-401D-B3E5-65A590636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27584" y="3573016"/>
            <a:ext cx="460851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at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are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0EDB746-504F-43BF-8B53-E82E39197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08948"/>
              </p:ext>
            </p:extLst>
          </p:nvPr>
        </p:nvGraphicFramePr>
        <p:xfrm>
          <a:off x="784891" y="4209980"/>
          <a:ext cx="7808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" name="Equation" r:id="rId3" imgW="3530520" imgH="520560" progId="Equation.DSMT4">
                  <p:embed/>
                </p:oleObj>
              </mc:Choice>
              <mc:Fallback>
                <p:oleObj name="Equation" r:id="rId3" imgW="3530520" imgH="520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91" y="4209980"/>
                        <a:ext cx="78089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CDC5DC-7434-4AF0-969D-F5B5ACC6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14186"/>
              </p:ext>
            </p:extLst>
          </p:nvPr>
        </p:nvGraphicFramePr>
        <p:xfrm>
          <a:off x="2914650" y="5589240"/>
          <a:ext cx="165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0EDB746-504F-43BF-8B53-E82E39197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4650" y="5589240"/>
                        <a:ext cx="16573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D068DBAF-BB23-45F7-9E3E-69B2D20337B5}"/>
              </a:ext>
            </a:extLst>
          </p:cNvPr>
          <p:cNvSpPr txBox="1">
            <a:spLocks/>
          </p:cNvSpPr>
          <p:nvPr/>
        </p:nvSpPr>
        <p:spPr>
          <a:xfrm>
            <a:off x="827584" y="1655535"/>
            <a:ext cx="4032448" cy="21247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0A22E"/>
              </a:buClr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fields can be written in the following form with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rbitrary numbers representing field amplitudes in the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and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region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DD305B-3EA3-403E-A507-8D8C54C9C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20603"/>
              </p:ext>
            </p:extLst>
          </p:nvPr>
        </p:nvGraphicFramePr>
        <p:xfrm>
          <a:off x="5076056" y="1774608"/>
          <a:ext cx="3399603" cy="18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7" name="Equation" r:id="rId7" imgW="1536480" imgH="825480" progId="Equation.DSMT4">
                  <p:embed/>
                </p:oleObj>
              </mc:Choice>
              <mc:Fallback>
                <p:oleObj name="Equation" r:id="rId7" imgW="153648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89DABA-F7DB-4BF4-8168-629BF942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1774608"/>
                        <a:ext cx="3399603" cy="182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92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64281"/>
            <a:ext cx="5961063" cy="11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200400"/>
            <a:ext cx="391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Plane wave propagating along +</a:t>
            </a:r>
            <a:r>
              <a:rPr lang="en-US" sz="2000" i="1" dirty="0">
                <a:solidFill>
                  <a:schemeClr val="tx2"/>
                </a:solidFill>
              </a:rPr>
              <a:t>z</a:t>
            </a:r>
            <a:r>
              <a:rPr lang="en-US" sz="2000" dirty="0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2819400"/>
            <a:ext cx="36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If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3657600"/>
            <a:ext cx="56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the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3657600"/>
            <a:ext cx="433541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895600"/>
            <a:ext cx="1447799" cy="81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6189" y="3962400"/>
            <a:ext cx="4521611" cy="287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3482786" y="2253456"/>
            <a:ext cx="25656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2514600"/>
            <a:ext cx="27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021937" y="5058344"/>
            <a:ext cx="407064" cy="80905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15769" y="593622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2067" y="2556974"/>
            <a:ext cx="172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</a:t>
            </a:r>
          </a:p>
        </p:txBody>
      </p:sp>
      <p:sp>
        <p:nvSpPr>
          <p:cNvPr id="18" name="Down Arrow 17"/>
          <p:cNvSpPr/>
          <p:nvPr/>
        </p:nvSpPr>
        <p:spPr>
          <a:xfrm rot="3408051" flipV="1">
            <a:off x="7367128" y="2830645"/>
            <a:ext cx="175272" cy="594360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638" y="4439183"/>
                <a:ext cx="2019784" cy="331950"/>
              </a:xfrm>
              <a:prstGeom prst="rect">
                <a:avLst/>
              </a:prstGeom>
              <a:blipFill rotWithShape="0">
                <a:blip r:embed="rId6"/>
                <a:stretch>
                  <a:fillRect l="-904" r="-21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4AD942-A4D9-4C75-99B2-40403E5E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St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1" y="1905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Polarization </a:t>
            </a:r>
            <a:r>
              <a:rPr lang="en-US" sz="2400" dirty="0">
                <a:solidFill>
                  <a:srgbClr val="FF0000"/>
                </a:solidFill>
              </a:rPr>
              <a:t>state</a:t>
            </a:r>
            <a:r>
              <a:rPr lang="en-US" sz="2400" dirty="0">
                <a:solidFill>
                  <a:srgbClr val="3366FF"/>
                </a:solidFill>
              </a:rPr>
              <a:t> describes the trace of </a:t>
            </a:r>
            <a:r>
              <a:rPr lang="en-US" sz="2400" b="1" dirty="0">
                <a:solidFill>
                  <a:srgbClr val="3366FF"/>
                </a:solidFill>
              </a:rPr>
              <a:t>E</a:t>
            </a:r>
            <a:r>
              <a:rPr lang="en-US" sz="2400" dirty="0">
                <a:solidFill>
                  <a:srgbClr val="3366FF"/>
                </a:solidFill>
              </a:rPr>
              <a:t> as a function of time </a:t>
            </a:r>
          </a:p>
          <a:p>
            <a:r>
              <a:rPr lang="en-US" sz="2400" dirty="0">
                <a:solidFill>
                  <a:srgbClr val="3366FF"/>
                </a:solidFill>
              </a:rPr>
              <a:t>at a fixed </a:t>
            </a:r>
            <a:r>
              <a:rPr lang="en-US" sz="2400" i="1" dirty="0" err="1">
                <a:solidFill>
                  <a:srgbClr val="3366FF"/>
                </a:solidFill>
              </a:rPr>
              <a:t>z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025" y="3421797"/>
            <a:ext cx="446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gnitude 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not amplitude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sz="2400" dirty="0">
                <a:solidFill>
                  <a:srgbClr val="FF0000"/>
                </a:solidFill>
              </a:rPr>
              <a:t> of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3352800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clination Ang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4191000"/>
            <a:ext cx="4498975" cy="147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399" y="4038600"/>
            <a:ext cx="32173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43433" y="2321576"/>
            <a:ext cx="961567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42560C-9F99-4150-8F60-10595989F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5715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Polarization:</a:t>
            </a:r>
            <a:br>
              <a:rPr lang="en-US" dirty="0"/>
            </a:b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99"/>
            <a:ext cx="5105400" cy="50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b="13793"/>
          <a:stretch/>
        </p:blipFill>
        <p:spPr bwMode="auto">
          <a:xfrm>
            <a:off x="5088682" y="152400"/>
            <a:ext cx="39347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6096000"/>
            <a:ext cx="5172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29183" y="3039070"/>
            <a:ext cx="2286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 traces a line</a:t>
            </a:r>
            <a:r>
              <a:rPr lang="en-US" dirty="0"/>
              <a:t>( </a:t>
            </a:r>
            <a:r>
              <a:rPr lang="en-US" dirty="0">
                <a:solidFill>
                  <a:schemeClr val="tx2"/>
                </a:solidFill>
              </a:rPr>
              <a:t>in blue) </a:t>
            </a:r>
            <a:r>
              <a:rPr lang="en-US" dirty="0">
                <a:solidFill>
                  <a:srgbClr val="FF0000"/>
                </a:solidFill>
              </a:rPr>
              <a:t>as the wave traverses a fixed plane </a:t>
            </a:r>
          </a:p>
        </p:txBody>
      </p:sp>
      <p:pic>
        <p:nvPicPr>
          <p:cNvPr id="7" name="Picture 6" descr="del0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35000"/>
            <a:ext cx="977900" cy="4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7654" y="6096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</a:t>
            </a:r>
          </a:p>
        </p:txBody>
      </p:sp>
      <p:pic>
        <p:nvPicPr>
          <p:cNvPr id="9" name="Picture 8" descr="del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4838" y="647700"/>
            <a:ext cx="939800" cy="4191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10000" y="6096000"/>
            <a:ext cx="533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0300" y="56190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56E835-6417-47AB-A1A1-35696D09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9154" name="Picture 2" descr="See the source image">
            <a:extLst>
              <a:ext uri="{FF2B5EF4-FFF2-40B4-BE49-F238E27FC236}">
                <a16:creationId xmlns:a16="http://schemas.microsoft.com/office/drawing/2014/main" id="{860A36ED-6926-4C5F-BD9D-1930C99ED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88925"/>
            <a:ext cx="42481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5334000" cy="990600"/>
          </a:xfrm>
        </p:spPr>
        <p:txBody>
          <a:bodyPr/>
          <a:lstStyle/>
          <a:p>
            <a:r>
              <a:rPr lang="en-US" dirty="0"/>
              <a:t>Circular Polariza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5486400" cy="138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9778"/>
          <a:stretch/>
        </p:blipFill>
        <p:spPr bwMode="auto">
          <a:xfrm>
            <a:off x="6248399" y="228600"/>
            <a:ext cx="2812509" cy="654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" y="1524000"/>
            <a:ext cx="320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larization Handedn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08" y="3222410"/>
            <a:ext cx="2905125" cy="18097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90800" y="2232710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00600"/>
            <a:ext cx="2905125" cy="1809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8008" y="346188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ft-h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9924" y="5811705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ght-ha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5EAD-F5AE-407C-8E98-190962D1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4" name="Rectangle 7"/>
          <p:cNvSpPr/>
          <p:nvPr/>
        </p:nvSpPr>
        <p:spPr>
          <a:xfrm>
            <a:off x="4097003" y="2736515"/>
            <a:ext cx="1533525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197922"/>
            <a:ext cx="5715001" cy="177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3" cstate="print"/>
          <a:srcRect b="40620"/>
          <a:stretch/>
        </p:blipFill>
        <p:spPr bwMode="auto">
          <a:xfrm>
            <a:off x="0" y="3048001"/>
            <a:ext cx="580438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574916"/>
            <a:ext cx="3505200" cy="568084"/>
          </a:xfrm>
          <a:prstGeom prst="rect">
            <a:avLst/>
          </a:prstGeom>
        </p:spPr>
      </p:pic>
      <p:pic>
        <p:nvPicPr>
          <p:cNvPr id="10" name="Picture 9" descr="7.21a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354" y="838200"/>
            <a:ext cx="3151646" cy="2895600"/>
          </a:xfrm>
          <a:prstGeom prst="rect">
            <a:avLst/>
          </a:prstGeom>
        </p:spPr>
      </p:pic>
      <p:pic>
        <p:nvPicPr>
          <p:cNvPr id="11" name="Picture 10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2362200"/>
            <a:ext cx="838200" cy="533400"/>
          </a:xfrm>
          <a:prstGeom prst="rect">
            <a:avLst/>
          </a:prstGeom>
        </p:spPr>
      </p:pic>
      <p:pic>
        <p:nvPicPr>
          <p:cNvPr id="12" name="Picture 11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038600"/>
            <a:ext cx="838200" cy="381001"/>
          </a:xfrm>
          <a:prstGeom prst="rect">
            <a:avLst/>
          </a:prstGeom>
        </p:spPr>
      </p:pic>
      <p:pic>
        <p:nvPicPr>
          <p:cNvPr id="13" name="Picture 12" descr="blank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1581" y="6248400"/>
            <a:ext cx="1062037" cy="450850"/>
          </a:xfrm>
          <a:prstGeom prst="rect">
            <a:avLst/>
          </a:prstGeom>
        </p:spPr>
      </p:pic>
      <p:pic>
        <p:nvPicPr>
          <p:cNvPr id="14" name="Picture 13" descr="eq7.56b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7182" y="4800600"/>
            <a:ext cx="3376818" cy="174625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781800" y="6248400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590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06720" y="6324600"/>
            <a:ext cx="2286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67200" y="50168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6211" y="6346795"/>
            <a:ext cx="2294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magn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4500" y="3755194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needs to take T/4 to become the current phase of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06A06E-0888-436B-A99E-EF65512A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58328"/>
            <a:ext cx="4314825" cy="47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28195" y="6015335"/>
            <a:ext cx="2500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uided EM Wa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6324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03825" y="6015335"/>
            <a:ext cx="31781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</a:rPr>
              <a:t>Unbounded EM Waves</a:t>
            </a:r>
          </a:p>
        </p:txBody>
      </p:sp>
      <p:pic>
        <p:nvPicPr>
          <p:cNvPr id="9" name="Picture 8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743200"/>
            <a:ext cx="4419600" cy="838200"/>
          </a:xfrm>
          <a:prstGeom prst="rect">
            <a:avLst/>
          </a:prstGeom>
        </p:spPr>
      </p:pic>
      <p:pic>
        <p:nvPicPr>
          <p:cNvPr id="30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980"/>
            <a:ext cx="3429000" cy="590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748842-1281-4BBD-897A-C9546C73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36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RH Circular Polarization: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527538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49764"/>
          <a:stretch/>
        </p:blipFill>
        <p:spPr bwMode="auto">
          <a:xfrm>
            <a:off x="6019800" y="2667000"/>
            <a:ext cx="3048000" cy="321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rc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51116"/>
            <a:ext cx="3505200" cy="568084"/>
          </a:xfrm>
          <a:prstGeom prst="rect">
            <a:avLst/>
          </a:prstGeom>
        </p:spPr>
      </p:pic>
      <p:pic>
        <p:nvPicPr>
          <p:cNvPr id="9" name="Picture 8" descr="del-pi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698500"/>
            <a:ext cx="1467853" cy="45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76400" y="3048000"/>
            <a:ext cx="38862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4783" y="54980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 is 90° ahead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B32C3C-D3BC-4E4A-B6BC-0DAA960E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"/>
            <a:ext cx="2819400" cy="293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49" y="3810000"/>
            <a:ext cx="6858001" cy="27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939" y="6273961"/>
            <a:ext cx="762000" cy="381000"/>
          </a:xfrm>
          <a:prstGeom prst="rect">
            <a:avLst/>
          </a:prstGeom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7048500" cy="132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772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038332-9F49-4315-A8EB-07F4E77E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14478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ave with electric field magnitu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f 3 (mV/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)  traveling in the +</a:t>
            </a:r>
            <a:r>
              <a:rPr lang="en-US" sz="2000" i="1" dirty="0" err="1">
                <a:solidFill>
                  <a:srgbClr val="FF0000"/>
                </a:solidFill>
              </a:rPr>
              <a:t>y</a:t>
            </a:r>
            <a:r>
              <a:rPr lang="en-US" sz="2000" i="1" dirty="0">
                <a:solidFill>
                  <a:srgbClr val="FF0000"/>
                </a:solidFill>
              </a:rPr>
              <a:t>-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ex7.3b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3736" b="-3736"/>
          <a:stretch>
            <a:fillRect/>
          </a:stretch>
        </p:blipFill>
        <p:spPr>
          <a:xfrm>
            <a:off x="4019229" y="1600200"/>
            <a:ext cx="5113148" cy="2819400"/>
          </a:xfrm>
        </p:spPr>
      </p:pic>
      <p:pic>
        <p:nvPicPr>
          <p:cNvPr id="10" name="Picture 9" descr="ex7.3a.tiff"/>
          <p:cNvPicPr>
            <a:picLocks noChangeAspect="1"/>
          </p:cNvPicPr>
          <p:nvPr/>
        </p:nvPicPr>
        <p:blipFill rotWithShape="1">
          <a:blip r:embed="rId3"/>
          <a:srcRect t="4196"/>
          <a:stretch/>
        </p:blipFill>
        <p:spPr>
          <a:xfrm>
            <a:off x="76200" y="2438400"/>
            <a:ext cx="4876800" cy="426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0" y="62484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DF735C-E525-4689-949F-87B47A41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Example 7-2 cont.</a:t>
            </a:r>
          </a:p>
        </p:txBody>
      </p:sp>
      <p:pic>
        <p:nvPicPr>
          <p:cNvPr id="7" name="Content Placeholder 6" descr="ex7.3c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37665" r="-37665"/>
          <a:stretch>
            <a:fillRect/>
          </a:stretch>
        </p:blipFill>
        <p:spPr>
          <a:xfrm>
            <a:off x="-762000" y="1850620"/>
            <a:ext cx="4191000" cy="2310925"/>
          </a:xfrm>
        </p:spPr>
      </p:pic>
      <p:pic>
        <p:nvPicPr>
          <p:cNvPr id="8" name="Picture 7" descr="ex7.3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524000"/>
            <a:ext cx="6096000" cy="2478617"/>
          </a:xfrm>
          <a:prstGeom prst="rect">
            <a:avLst/>
          </a:prstGeom>
        </p:spPr>
      </p:pic>
      <p:pic>
        <p:nvPicPr>
          <p:cNvPr id="9" name="Picture 8" descr="ex7.3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0281" y="4191000"/>
            <a:ext cx="5973719" cy="245586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FDCA1F-2846-454D-A443-3C4D10CC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7" y="5499887"/>
            <a:ext cx="6923363" cy="135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liptical Polarization: </a:t>
            </a:r>
            <a:r>
              <a:rPr lang="en-US" dirty="0">
                <a:solidFill>
                  <a:srgbClr val="FF0000"/>
                </a:solidFill>
              </a:rPr>
              <a:t>General Case</a:t>
            </a:r>
          </a:p>
        </p:txBody>
      </p:sp>
      <p:pic>
        <p:nvPicPr>
          <p:cNvPr id="8" name="Picture 7" descr="blank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410200"/>
            <a:ext cx="5867400" cy="457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786568"/>
            <a:ext cx="4343400" cy="209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077" y="4950625"/>
            <a:ext cx="1933923" cy="68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1583" y="2057400"/>
            <a:ext cx="463621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" y="1600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near and circular polarizations are special cases of elliptical po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1" y="1636956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441E3D-2519-4F05-8D61-FF36030C1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Rectangle 9"/>
          <p:cNvSpPr/>
          <p:nvPr/>
        </p:nvSpPr>
        <p:spPr>
          <a:xfrm>
            <a:off x="3450804" y="5855143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9"/>
          <p:cNvSpPr/>
          <p:nvPr/>
        </p:nvSpPr>
        <p:spPr>
          <a:xfrm>
            <a:off x="251520" y="6486955"/>
            <a:ext cx="1371600" cy="34542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6172200" cy="668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724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D80B51-D13C-4ADF-BCD0-73BA5D4F9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46489" r="12600" b="52174"/>
          <a:stretch/>
        </p:blipFill>
        <p:spPr bwMode="auto">
          <a:xfrm>
            <a:off x="990600" y="2971800"/>
            <a:ext cx="16764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2721" y="1676400"/>
            <a:ext cx="5745079" cy="335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352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Example 7-3 cont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54348"/>
          <a:stretch/>
        </p:blipFill>
        <p:spPr bwMode="auto">
          <a:xfrm>
            <a:off x="381000" y="5063746"/>
            <a:ext cx="409772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2233E0-D6FE-4DE3-B43C-19FFF372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604975"/>
            <a:ext cx="5988063" cy="17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3611881"/>
            <a:ext cx="604123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96200" y="6096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5140" y="430848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Lossles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15140" y="480855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7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808550"/>
                        <a:ext cx="1525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C215C4-72BB-4873-9583-D6AF72C3D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AB5C4A-4726-469E-AD60-A356D448271D}"/>
              </a:ext>
            </a:extLst>
          </p:cNvPr>
          <p:cNvSpPr txBox="1"/>
          <p:nvPr/>
        </p:nvSpPr>
        <p:spPr>
          <a:xfrm>
            <a:off x="1331640" y="484561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ssy</a:t>
            </a:r>
            <a:r>
              <a:rPr lang="en-US" dirty="0"/>
              <a:t> Media</a:t>
            </a:r>
          </a:p>
        </p:txBody>
      </p:sp>
      <p:pic>
        <p:nvPicPr>
          <p:cNvPr id="7" name="Picture 6" descr="blank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77160" y="2438400"/>
            <a:ext cx="1347240" cy="533400"/>
          </a:xfrm>
          <a:prstGeom prst="rect">
            <a:avLst/>
          </a:prstGeom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06879"/>
            <a:ext cx="5708670" cy="518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9048" y="512035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are posi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6215082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heck when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” = 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146F2-B5F0-43D0-BB20-B3583DD40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2743200" cy="614067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 and 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dirty="0">
                <a:solidFill>
                  <a:srgbClr val="FF0000"/>
                </a:solidFill>
              </a:rPr>
              <a:t> fields:</a:t>
            </a:r>
          </a:p>
          <a:p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392681"/>
            <a:ext cx="65556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229600" y="63246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02027" y="2348876"/>
            <a:ext cx="2328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g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84E217-1553-4E57-B94B-35628FC2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E6E28D1-5885-4224-9B7F-7D087F932E2F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3242255" y="1956902"/>
            <a:ext cx="561275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6958124-93B4-4C9A-8FE0-8E859F244790}"/>
              </a:ext>
            </a:extLst>
          </p:cNvPr>
          <p:cNvCxnSpPr>
            <a:cxnSpLocks/>
            <a:endCxn id="13" idx="2"/>
          </p:cNvCxnSpPr>
          <p:nvPr/>
        </p:nvCxnSpPr>
        <p:spPr>
          <a:xfrm flipV="1">
            <a:off x="4136763" y="1956902"/>
            <a:ext cx="350988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00928C2-E3DD-4F27-BED0-1CD723B87CC8}"/>
              </a:ext>
            </a:extLst>
          </p:cNvPr>
          <p:cNvSpPr txBox="1"/>
          <p:nvPr/>
        </p:nvSpPr>
        <p:spPr>
          <a:xfrm>
            <a:off x="2694401" y="1556792"/>
            <a:ext cx="109570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Direction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4FDC76-3384-4CBE-A6EF-E61B769C47B4}"/>
              </a:ext>
            </a:extLst>
          </p:cNvPr>
          <p:cNvSpPr txBox="1"/>
          <p:nvPr/>
        </p:nvSpPr>
        <p:spPr>
          <a:xfrm>
            <a:off x="3862130" y="1556792"/>
            <a:ext cx="1251241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mplitude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979BFC9-538F-42E4-8395-B7E27237B31A}"/>
              </a:ext>
            </a:extLst>
          </p:cNvPr>
          <p:cNvSpPr txBox="1"/>
          <p:nvPr/>
        </p:nvSpPr>
        <p:spPr>
          <a:xfrm>
            <a:off x="6617190" y="1556792"/>
            <a:ext cx="149754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Propagation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E42DFFE-796E-482A-A9A8-F7136AA3662B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4640962" y="1956902"/>
            <a:ext cx="1214943" cy="4852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9B63038-3CC5-4969-B0D9-7E6DE7B8B817}"/>
              </a:ext>
            </a:extLst>
          </p:cNvPr>
          <p:cNvSpPr txBox="1"/>
          <p:nvPr/>
        </p:nvSpPr>
        <p:spPr>
          <a:xfrm>
            <a:off x="5171971" y="1556792"/>
            <a:ext cx="1367867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/>
              <a:t>Attenuation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80625D2-9972-4E0B-BFC4-C339F4EBF332}"/>
              </a:ext>
            </a:extLst>
          </p:cNvPr>
          <p:cNvCxnSpPr>
            <a:cxnSpLocks/>
            <a:endCxn id="14" idx="2"/>
          </p:cNvCxnSpPr>
          <p:nvPr/>
        </p:nvCxnSpPr>
        <p:spPr>
          <a:xfrm flipV="1">
            <a:off x="5340771" y="1956902"/>
            <a:ext cx="2025193" cy="4694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Harmonic Fie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569535"/>
            <a:ext cx="375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sinusoidal time variations: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149080"/>
            <a:ext cx="2740343" cy="205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798" y="1569535"/>
            <a:ext cx="4502250" cy="65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173577"/>
            <a:ext cx="2794500" cy="36213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BA1BF0-6648-4FAD-9226-8490262C5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7FE491-B424-4DD1-870C-C8071B638B07}"/>
              </a:ext>
            </a:extLst>
          </p:cNvPr>
          <p:cNvSpPr txBox="1"/>
          <p:nvPr/>
        </p:nvSpPr>
        <p:spPr>
          <a:xfrm>
            <a:off x="467544" y="3285857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For a linear, isotropic, and homogeneous medium with 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l-GR" altLang="zh-CN" sz="2400" dirty="0">
                <a:solidFill>
                  <a:srgbClr val="FF0000"/>
                </a:solidFill>
              </a:rPr>
              <a:t>μ</a:t>
            </a:r>
            <a:r>
              <a:rPr lang="en-US" altLang="zh-CN" sz="2400" dirty="0">
                <a:solidFill>
                  <a:srgbClr val="FF0000"/>
                </a:solidFill>
              </a:rPr>
              <a:t>, the Maxwell’s equations in phasor form ar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74612CE-DDE0-4212-BD2A-909A4FEF7E28}"/>
              </a:ext>
            </a:extLst>
          </p:cNvPr>
          <p:cNvCxnSpPr/>
          <p:nvPr/>
        </p:nvCxnSpPr>
        <p:spPr>
          <a:xfrm>
            <a:off x="8244408" y="2024904"/>
            <a:ext cx="0" cy="540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2F5CD03-2A1F-431A-861D-20D855E357B5}"/>
              </a:ext>
            </a:extLst>
          </p:cNvPr>
          <p:cNvSpPr txBox="1"/>
          <p:nvPr/>
        </p:nvSpPr>
        <p:spPr>
          <a:xfrm>
            <a:off x="6804248" y="2535287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ime dependenc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03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8613648" cy="4495800"/>
          </a:xfrm>
        </p:spPr>
        <p:txBody>
          <a:bodyPr/>
          <a:lstStyle/>
          <a:p>
            <a:pPr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752600"/>
            <a:ext cx="1760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itude of </a:t>
            </a:r>
            <a:r>
              <a:rPr lang="en-US" sz="200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581400"/>
            <a:ext cx="16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kin depth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861968" cy="34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221480"/>
            <a:ext cx="5161509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8946" y="1219200"/>
            <a:ext cx="501505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A9232-9E71-4F1E-B6C9-780CB56A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1D353B-327C-4B78-A188-94734966160B}"/>
                  </a:ext>
                </a:extLst>
              </p:cNvPr>
              <p:cNvSpPr txBox="1"/>
              <p:nvPr/>
            </p:nvSpPr>
            <p:spPr>
              <a:xfrm>
                <a:off x="937843" y="2922012"/>
                <a:ext cx="278666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𝑝𝑜𝑤𝑒𝑟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1D353B-327C-4B78-A188-947349661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843" y="2922012"/>
                <a:ext cx="2786660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2" y="228600"/>
            <a:ext cx="87660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Low and High Frequency Approximation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11" y="1600200"/>
            <a:ext cx="900457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6366330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6366331"/>
            <a:ext cx="381000" cy="28745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"/>
          <p:cNvSpPr/>
          <p:nvPr/>
        </p:nvSpPr>
        <p:spPr>
          <a:xfrm>
            <a:off x="6143636" y="4857760"/>
            <a:ext cx="857256" cy="50006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38195-AFF1-45C4-97F2-59736193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8878E0F-A1FD-4934-B682-1A73A436912F}"/>
              </a:ext>
            </a:extLst>
          </p:cNvPr>
          <p:cNvSpPr/>
          <p:nvPr/>
        </p:nvSpPr>
        <p:spPr>
          <a:xfrm>
            <a:off x="4788024" y="1916832"/>
            <a:ext cx="2448272" cy="48722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599"/>
            <a:ext cx="6248399" cy="501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001D2C-18E2-4F25-9BF3-88DD89E2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6248400" cy="523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96FC1F-99DB-470F-95B1-7D583DED7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514628B-599E-4473-A9FD-51C08B91A735}"/>
              </a:ext>
            </a:extLst>
          </p:cNvPr>
          <p:cNvCxnSpPr/>
          <p:nvPr/>
        </p:nvCxnSpPr>
        <p:spPr>
          <a:xfrm>
            <a:off x="1475656" y="3573016"/>
            <a:ext cx="46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7" name="Content Placeholder 6" descr="eq7.80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1783" b="-1783"/>
          <a:stretch>
            <a:fillRect/>
          </a:stretch>
        </p:blipFill>
        <p:spPr>
          <a:xfrm>
            <a:off x="152400" y="1447800"/>
            <a:ext cx="6633275" cy="3657600"/>
          </a:xfrm>
        </p:spPr>
      </p:pic>
      <p:sp>
        <p:nvSpPr>
          <p:cNvPr id="6" name="Rectangle 4"/>
          <p:cNvSpPr/>
          <p:nvPr/>
        </p:nvSpPr>
        <p:spPr>
          <a:xfrm>
            <a:off x="3071802" y="4572008"/>
            <a:ext cx="785818" cy="35719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78EE70-EC60-4B85-9405-8B793E76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8" name="Content Placeholder 7" descr="eq8.81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64362" r="-64362"/>
          <a:stretch>
            <a:fillRect/>
          </a:stretch>
        </p:blipFill>
        <p:spPr>
          <a:xfrm>
            <a:off x="-2438400" y="761999"/>
            <a:ext cx="10820400" cy="5966389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281F6A-52DF-48D0-9771-34DCD9C15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61248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-4:  </a:t>
            </a:r>
            <a:r>
              <a:rPr lang="en-US" dirty="0">
                <a:solidFill>
                  <a:srgbClr val="FF0000"/>
                </a:solidFill>
              </a:rPr>
              <a:t>Plane Wave in Sea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05800" y="647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Content Placeholder 7" descr="eq8.82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744" r="-4749"/>
          <a:stretch/>
        </p:blipFill>
        <p:spPr>
          <a:xfrm>
            <a:off x="762000" y="1524000"/>
            <a:ext cx="5943600" cy="5166389"/>
          </a:xfrm>
        </p:spPr>
      </p:pic>
      <p:sp>
        <p:nvSpPr>
          <p:cNvPr id="9" name="Rectangle 8"/>
          <p:cNvSpPr/>
          <p:nvPr/>
        </p:nvSpPr>
        <p:spPr>
          <a:xfrm>
            <a:off x="2057400" y="5928389"/>
            <a:ext cx="3124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2258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AEE7F7-44BC-464B-B68B-02E00C7B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mod75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b="-3645"/>
          <a:stretch>
            <a:fillRect/>
          </a:stretch>
        </p:blipFill>
        <p:spPr>
          <a:xfrm>
            <a:off x="207444" y="1066800"/>
            <a:ext cx="8912352" cy="4914288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0A3B68-AAB8-40CB-8473-C624AF08B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ynting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383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tal power intercepted by 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181600"/>
            <a:ext cx="376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ime-average power density:</a:t>
            </a: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473"/>
            <a:ext cx="2590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05200"/>
            <a:ext cx="2762250" cy="8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767873"/>
            <a:ext cx="4343400" cy="70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438400"/>
            <a:ext cx="4224184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D3E51-C157-42B0-80F3-4778842C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Plane Wave in Lossless Med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562296"/>
            <a:ext cx="422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a plane wave with </a:t>
            </a:r>
            <a:r>
              <a:rPr lang="en-US" sz="2400" b="1" dirty="0">
                <a:solidFill>
                  <a:srgbClr val="FF0000"/>
                </a:solidFill>
              </a:rPr>
              <a:t>E H</a:t>
            </a:r>
            <a:r>
              <a:rPr lang="en-US" sz="2400" dirty="0">
                <a:solidFill>
                  <a:srgbClr val="FF0000"/>
                </a:solidFill>
              </a:rPr>
              <a:t> field 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6844" y="3831431"/>
            <a:ext cx="6971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ime-average power density carried by the wave is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405" y="2060848"/>
            <a:ext cx="3495515" cy="95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387"/>
            <a:ext cx="4572000" cy="22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202CD0-3424-4824-ACED-76C74A898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10943" r="2721"/>
          <a:stretch/>
        </p:blipFill>
        <p:spPr bwMode="auto">
          <a:xfrm>
            <a:off x="4211960" y="2037138"/>
            <a:ext cx="4781405" cy="126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3">
            <a:extLst>
              <a:ext uri="{FF2B5EF4-FFF2-40B4-BE49-F238E27FC236}">
                <a16:creationId xmlns:a16="http://schemas.microsoft.com/office/drawing/2014/main" id="{19EC460A-8EB7-47D1-8266-0B69FB1684C4}"/>
              </a:ext>
            </a:extLst>
          </p:cNvPr>
          <p:cNvSpPr/>
          <p:nvPr/>
        </p:nvSpPr>
        <p:spPr>
          <a:xfrm>
            <a:off x="1547664" y="2633671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5740BEC6-2E45-44F2-8668-7A55E7206BAE}"/>
              </a:ext>
            </a:extLst>
          </p:cNvPr>
          <p:cNvSpPr txBox="1"/>
          <p:nvPr/>
        </p:nvSpPr>
        <p:spPr>
          <a:xfrm>
            <a:off x="899592" y="335160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 complex numbers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4875F8F2-78D3-4FED-B2A8-B6E3BA70A787}"/>
              </a:ext>
            </a:extLst>
          </p:cNvPr>
          <p:cNvSpPr/>
          <p:nvPr/>
        </p:nvSpPr>
        <p:spPr>
          <a:xfrm>
            <a:off x="2555776" y="2627619"/>
            <a:ext cx="504056" cy="369333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73743CED-DEF4-4F6D-871B-E3F392E49BC0}"/>
              </a:ext>
            </a:extLst>
          </p:cNvPr>
          <p:cNvSpPr/>
          <p:nvPr/>
        </p:nvSpPr>
        <p:spPr>
          <a:xfrm>
            <a:off x="1673678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4DAE29FC-304E-4715-A608-14CEBD61C34C}"/>
              </a:ext>
            </a:extLst>
          </p:cNvPr>
          <p:cNvSpPr/>
          <p:nvPr/>
        </p:nvSpPr>
        <p:spPr>
          <a:xfrm>
            <a:off x="2681790" y="3063344"/>
            <a:ext cx="252028" cy="36933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Permit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148"/>
          <a:stretch/>
        </p:blipFill>
        <p:spPr>
          <a:xfrm>
            <a:off x="3674038" y="1865210"/>
            <a:ext cx="853875" cy="270200"/>
          </a:xfrm>
          <a:prstGeom prst="rect">
            <a:avLst/>
          </a:prstGeom>
        </p:spPr>
      </p:pic>
      <p:pic>
        <p:nvPicPr>
          <p:cNvPr id="17" name="Picture 3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4" cstate="print"/>
          <a:srcRect l="27899" r="30253" b="80195"/>
          <a:stretch/>
        </p:blipFill>
        <p:spPr bwMode="auto">
          <a:xfrm>
            <a:off x="5257800" y="3581400"/>
            <a:ext cx="3200400" cy="70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1394"/>
          <a:stretch/>
        </p:blipFill>
        <p:spPr bwMode="auto">
          <a:xfrm>
            <a:off x="2362200" y="4876800"/>
            <a:ext cx="6555105" cy="17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635775"/>
            <a:ext cx="4814316" cy="314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11D4BF-924B-48AB-B7C5-01DB0F25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BDE16D8-5FB8-4B9B-AA3A-0C1FC4BBE2C2}"/>
              </a:ext>
            </a:extLst>
          </p:cNvPr>
          <p:cNvSpPr txBox="1"/>
          <p:nvPr/>
        </p:nvSpPr>
        <p:spPr>
          <a:xfrm>
            <a:off x="6228184" y="2575637"/>
            <a:ext cx="2366224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 means the material is lossy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0"/>
            <a:ext cx="4915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plane wave travelling in a 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n-US" sz="2000" dirty="0">
                <a:solidFill>
                  <a:srgbClr val="FF0000"/>
                </a:solidFill>
              </a:rPr>
              <a:t> med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867090"/>
            <a:ext cx="2338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wer density is :</a:t>
            </a:r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12" y="1911890"/>
            <a:ext cx="4560888" cy="182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in </a:t>
            </a:r>
            <a:r>
              <a:rPr lang="en-US" dirty="0" err="1"/>
              <a:t>Lossy</a:t>
            </a:r>
            <a:r>
              <a:rPr lang="en-US" dirty="0"/>
              <a:t> Medium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4343400"/>
            <a:ext cx="464315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886200"/>
            <a:ext cx="3652838" cy="86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876800"/>
            <a:ext cx="4010025" cy="72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6019800"/>
            <a:ext cx="5486400" cy="6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0" y="5943600"/>
            <a:ext cx="5715000" cy="838200"/>
          </a:xfrm>
          <a:prstGeom prst="rect">
            <a:avLst/>
          </a:prstGeom>
          <a:solidFill>
            <a:schemeClr val="accent1">
              <a:alpha val="0"/>
            </a:schemeClr>
          </a:solidFill>
          <a:ln w="29083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58C2C9-C966-41F8-9292-AB66C9727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63A69155-9E29-43AB-BBCA-060C44C9A90F}"/>
              </a:ext>
            </a:extLst>
          </p:cNvPr>
          <p:cNvSpPr/>
          <p:nvPr/>
        </p:nvSpPr>
        <p:spPr>
          <a:xfrm>
            <a:off x="3923928" y="5029200"/>
            <a:ext cx="648072" cy="6858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11D5A285-EEDC-4134-A8E4-018C679A8D60}"/>
              </a:ext>
            </a:extLst>
          </p:cNvPr>
          <p:cNvSpPr/>
          <p:nvPr/>
        </p:nvSpPr>
        <p:spPr>
          <a:xfrm>
            <a:off x="1719684" y="4443698"/>
            <a:ext cx="764084" cy="31024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B6CE9F45-1652-4985-A820-C4F680353F83}"/>
              </a:ext>
            </a:extLst>
          </p:cNvPr>
          <p:cNvSpPr/>
          <p:nvPr/>
        </p:nvSpPr>
        <p:spPr>
          <a:xfrm rot="14595011">
            <a:off x="3589683" y="2565375"/>
            <a:ext cx="301398" cy="2917635"/>
          </a:xfrm>
          <a:prstGeom prst="downArrow">
            <a:avLst>
              <a:gd name="adj1" fmla="val 50000"/>
              <a:gd name="adj2" fmla="val 70109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/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⃑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mplex, only the real part represents the real power that can flow with the wave propaga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BED1D5-3D7E-4A22-A2C1-C7ADE3726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281" y="2693121"/>
                <a:ext cx="3491069" cy="956929"/>
              </a:xfrm>
              <a:prstGeom prst="rect">
                <a:avLst/>
              </a:prstGeom>
              <a:blipFill>
                <a:blip r:embed="rId7"/>
                <a:stretch>
                  <a:fillRect l="-1396" r="-873" b="-9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3">
            <a:extLst>
              <a:ext uri="{FF2B5EF4-FFF2-40B4-BE49-F238E27FC236}">
                <a16:creationId xmlns:a16="http://schemas.microsoft.com/office/drawing/2014/main" id="{29194F09-D1DC-4AA2-92D6-FF3C6C1C64C1}"/>
              </a:ext>
            </a:extLst>
          </p:cNvPr>
          <p:cNvSpPr/>
          <p:nvPr/>
        </p:nvSpPr>
        <p:spPr>
          <a:xfrm>
            <a:off x="5031280" y="2712973"/>
            <a:ext cx="3491069" cy="956928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23"/>
            <a:ext cx="6019800" cy="174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509" y="1966911"/>
            <a:ext cx="5828091" cy="4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8660" y="3429000"/>
            <a:ext cx="404534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16616E-00A7-48B7-974B-BDB3CB0E4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Density of Different Polar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ine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1773795"/>
                <a:ext cx="1891415" cy="4140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1" y="1600200"/>
                <a:ext cx="2090059" cy="753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78" y="2584563"/>
                <a:ext cx="3880806" cy="8038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727563"/>
            <a:ext cx="16764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 Po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26" y="3915214"/>
                <a:ext cx="2805576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𝑘𝑧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41" y="3741619"/>
                <a:ext cx="2885918" cy="7541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𝑘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7873566" cy="1619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92080" y="2564904"/>
            <a:ext cx="9288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092280" y="5427364"/>
            <a:ext cx="936104" cy="871127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27317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otal fiel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8ED697-316F-461B-9702-F2459BF23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61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61" y="1600200"/>
            <a:ext cx="779627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41A6E1-2C7D-4D84-8E17-133E7640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5004048" y="620688"/>
            <a:ext cx="220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Homework due XX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1187"/>
          <a:stretch/>
        </p:blipFill>
        <p:spPr bwMode="auto">
          <a:xfrm>
            <a:off x="80697" y="2075656"/>
            <a:ext cx="4347287" cy="1785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98" y="1600200"/>
            <a:ext cx="44411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131911" y="2624314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mholtz equation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56F7B3-3B96-448A-91BE-35E5B4C5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6F4F4D-A88A-4632-A501-E57E18DBA070}"/>
              </a:ext>
            </a:extLst>
          </p:cNvPr>
          <p:cNvSpPr txBox="1"/>
          <p:nvPr/>
        </p:nvSpPr>
        <p:spPr>
          <a:xfrm>
            <a:off x="282084" y="162143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 source-free Maxwell’s equa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/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844F966-5A9D-4B4D-91A5-1119CD563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08" y="3923590"/>
                <a:ext cx="953210" cy="310598"/>
              </a:xfrm>
              <a:prstGeom prst="rect">
                <a:avLst/>
              </a:prstGeom>
              <a:blipFill>
                <a:blip r:embed="rId4"/>
                <a:stretch>
                  <a:fillRect l="-4459" r="-5096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91B3B63D-E3A9-49F2-884C-10A02E258E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49563"/>
          <a:stretch/>
        </p:blipFill>
        <p:spPr bwMode="auto">
          <a:xfrm>
            <a:off x="76200" y="4221088"/>
            <a:ext cx="4347287" cy="184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N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3962400"/>
                <a:ext cx="1827167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962400"/>
                <a:ext cx="1827167" cy="7411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87107" y="5054912"/>
            <a:ext cx="2116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peed</a:t>
            </a:r>
          </a:p>
        </p:txBody>
      </p:sp>
      <p:sp>
        <p:nvSpPr>
          <p:cNvPr id="6" name="Up Arrow 5"/>
          <p:cNvSpPr/>
          <p:nvPr/>
        </p:nvSpPr>
        <p:spPr>
          <a:xfrm rot="10800000">
            <a:off x="1828800" y="4572000"/>
            <a:ext cx="226053" cy="489310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79251" y="3962207"/>
                <a:ext cx="2138213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251" y="3962207"/>
                <a:ext cx="2138213" cy="7412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87226" y="3959571"/>
                <a:ext cx="1155573" cy="7766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𝜀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226" y="3959571"/>
                <a:ext cx="1155573" cy="7766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385628" y="3917847"/>
            <a:ext cx="1371600" cy="898808"/>
          </a:xfrm>
          <a:prstGeom prst="roundRect">
            <a:avLst/>
          </a:prstGeom>
          <a:solidFill>
            <a:srgbClr val="00B0F0">
              <a:alpha val="3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29718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wave equation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echanical displacement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wave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676400"/>
            <a:ext cx="2225250" cy="50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5467" y="1702267"/>
            <a:ext cx="2173500" cy="4526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6808" y="1702267"/>
            <a:ext cx="1966500" cy="45266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327" y="2397289"/>
            <a:ext cx="2691000" cy="43973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69E0C70-2D83-4892-9174-FD1D0BFB5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20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5" grpId="0"/>
      <p:bldP spid="6" grpId="0" animBg="1"/>
      <p:bldP spid="7" grpId="0" build="allAtOnce" animBg="1"/>
      <p:bldP spid="8" grpId="0" animBg="1"/>
      <p:bldP spid="9" grpId="0" animBg="1"/>
      <p:bldP spid="1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less Med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8991600" cy="1524000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/>
              <a:t>If the medium is </a:t>
            </a:r>
            <a:r>
              <a:rPr lang="en-US" b="1" i="1" dirty="0" err="1">
                <a:solidFill>
                  <a:srgbClr val="FF0000"/>
                </a:solidFill>
              </a:rPr>
              <a:t>nonconducting</a:t>
            </a:r>
            <a:r>
              <a:rPr lang="en-US" b="1" i="1" dirty="0"/>
              <a:t> </a:t>
            </a:r>
            <a:r>
              <a:rPr lang="en-US" b="1" dirty="0"/>
              <a:t>(</a:t>
            </a:r>
            <a:r>
              <a:rPr lang="en-US" b="1" dirty="0" err="1"/>
              <a:t>σ</a:t>
            </a:r>
            <a:r>
              <a:rPr lang="en-US" b="1" dirty="0"/>
              <a:t> = 0), </a:t>
            </a:r>
            <a:r>
              <a:rPr lang="en-US" dirty="0"/>
              <a:t>the wave does not suffer any attenuation as it travels and hence the medium is said to be </a:t>
            </a:r>
            <a:r>
              <a:rPr lang="en-US" b="1" i="1" dirty="0">
                <a:solidFill>
                  <a:srgbClr val="FF0000"/>
                </a:solidFill>
              </a:rPr>
              <a:t>lossles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2996952"/>
            <a:ext cx="65151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246E3-245F-4A3A-B835-872DDE32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272F41D-630A-4D89-A27F-2EE0368D9CF7}"/>
              </a:ext>
            </a:extLst>
          </p:cNvPr>
          <p:cNvSpPr/>
          <p:nvPr/>
        </p:nvSpPr>
        <p:spPr>
          <a:xfrm>
            <a:off x="5184088" y="3162522"/>
            <a:ext cx="180000" cy="288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5F444C5-63DC-401F-8EE3-05DCF99536AB}"/>
              </a:ext>
            </a:extLst>
          </p:cNvPr>
          <p:cNvCxnSpPr>
            <a:cxnSpLocks/>
          </p:cNvCxnSpPr>
          <p:nvPr/>
        </p:nvCxnSpPr>
        <p:spPr>
          <a:xfrm flipV="1">
            <a:off x="4427984" y="6417376"/>
            <a:ext cx="0" cy="396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7268FF30-6B68-4FEA-8567-50550C843414}"/>
              </a:ext>
            </a:extLst>
          </p:cNvPr>
          <p:cNvSpPr txBox="1"/>
          <p:nvPr/>
        </p:nvSpPr>
        <p:spPr>
          <a:xfrm>
            <a:off x="4427984" y="6516052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 is positive sig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52400"/>
            <a:ext cx="8153400" cy="990600"/>
          </a:xfrm>
        </p:spPr>
        <p:txBody>
          <a:bodyPr/>
          <a:lstStyle/>
          <a:p>
            <a:r>
              <a:rPr lang="en-US" dirty="0"/>
              <a:t>Solve the Wave Equa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65EE08-9860-44F7-85C7-FE778D1B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42509"/>
            <a:ext cx="29146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467154"/>
            <a:ext cx="5343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6" y="3062287"/>
            <a:ext cx="25431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1587BE7-8B1A-4BCA-B5EB-CA8E623F2010}"/>
              </a:ext>
            </a:extLst>
          </p:cNvPr>
          <p:cNvCxnSpPr>
            <a:cxnSpLocks/>
          </p:cNvCxnSpPr>
          <p:nvPr/>
        </p:nvCxnSpPr>
        <p:spPr>
          <a:xfrm>
            <a:off x="5004048" y="3458287"/>
            <a:ext cx="86409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0950D0E2-F212-4F55-A2A6-B9ADB1CA6C63}"/>
              </a:ext>
            </a:extLst>
          </p:cNvPr>
          <p:cNvSpPr txBox="1"/>
          <p:nvPr/>
        </p:nvSpPr>
        <p:spPr>
          <a:xfrm>
            <a:off x="5940152" y="3051242"/>
            <a:ext cx="28258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is PDE equation to solve for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solve for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箭头: 左弧形 4">
            <a:extLst>
              <a:ext uri="{FF2B5EF4-FFF2-40B4-BE49-F238E27FC236}">
                <a16:creationId xmlns:a16="http://schemas.microsoft.com/office/drawing/2014/main" id="{62B7A69B-ACE5-4FA5-B524-E7890BCB550B}"/>
              </a:ext>
            </a:extLst>
          </p:cNvPr>
          <p:cNvSpPr/>
          <p:nvPr/>
        </p:nvSpPr>
        <p:spPr>
          <a:xfrm>
            <a:off x="2051720" y="3429000"/>
            <a:ext cx="651673" cy="1872208"/>
          </a:xfrm>
          <a:prstGeom prst="curved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E8FABA-C609-4DFE-B176-6723C785434C}"/>
              </a:ext>
            </a:extLst>
          </p:cNvPr>
          <p:cNvSpPr txBox="1"/>
          <p:nvPr/>
        </p:nvSpPr>
        <p:spPr>
          <a:xfrm>
            <a:off x="179512" y="3857272"/>
            <a:ext cx="17810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DE equation can be expanded to</a:t>
            </a:r>
            <a:endParaRPr lang="zh-CN" altLang="en-US" sz="20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8687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60</TotalTime>
  <Words>1092</Words>
  <Application>Microsoft Office PowerPoint</Application>
  <PresentationFormat>全屏显示(4:3)</PresentationFormat>
  <Paragraphs>256</Paragraphs>
  <Slides>5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3" baseType="lpstr">
      <vt:lpstr>Tw Cen MT</vt:lpstr>
      <vt:lpstr>Times New Roman</vt:lpstr>
      <vt:lpstr>Wingdings</vt:lpstr>
      <vt:lpstr>Wingdings 2</vt:lpstr>
      <vt:lpstr>华文仿宋</vt:lpstr>
      <vt:lpstr>Cambria Math</vt:lpstr>
      <vt:lpstr>Calibri</vt:lpstr>
      <vt:lpstr>Median</vt:lpstr>
      <vt:lpstr>公式</vt:lpstr>
      <vt:lpstr>Equation</vt:lpstr>
      <vt:lpstr>7. Plane Wave Propagation</vt:lpstr>
      <vt:lpstr>Chapter 7 Overview</vt:lpstr>
      <vt:lpstr>PowerPoint 演示文稿</vt:lpstr>
      <vt:lpstr>Time-Harmonic Fields</vt:lpstr>
      <vt:lpstr>Complex Permittivity</vt:lpstr>
      <vt:lpstr>Wave Equations</vt:lpstr>
      <vt:lpstr>Wave Nature</vt:lpstr>
      <vt:lpstr>Lossless Media</vt:lpstr>
      <vt:lpstr>Solve the Wave Equation</vt:lpstr>
      <vt:lpstr>Uniform Plane Wave</vt:lpstr>
      <vt:lpstr>Transverse Electromagnetic (TEM) Wave</vt:lpstr>
      <vt:lpstr>Uniform Plane Wave Solution</vt:lpstr>
      <vt:lpstr>Uniform Plane Wave Solution</vt:lpstr>
      <vt:lpstr>Proof of TEM Nature (E ⃑⊥k ⃑ &amp; H ⃑⊥k ⃑)</vt:lpstr>
      <vt:lpstr>Intrinsic Impedance</vt:lpstr>
      <vt:lpstr>   </vt:lpstr>
      <vt:lpstr>   </vt:lpstr>
      <vt:lpstr>PowerPoint 演示文稿</vt:lpstr>
      <vt:lpstr>PowerPoint 演示文稿</vt:lpstr>
      <vt:lpstr>General Plane Wave</vt:lpstr>
      <vt:lpstr>Cont.</vt:lpstr>
      <vt:lpstr> Wave decomposition </vt:lpstr>
      <vt:lpstr>Example</vt:lpstr>
      <vt:lpstr>Cont.</vt:lpstr>
      <vt:lpstr>Wave Polarization</vt:lpstr>
      <vt:lpstr>Polarization State</vt:lpstr>
      <vt:lpstr>Linear Polarization: </vt:lpstr>
      <vt:lpstr>Circular Polarization</vt:lpstr>
      <vt:lpstr>LH Circular Polarization:  </vt:lpstr>
      <vt:lpstr>RH Circular Polarization:  </vt:lpstr>
      <vt:lpstr>PowerPoint 演示文稿</vt:lpstr>
      <vt:lpstr>Example 7-2 cont.</vt:lpstr>
      <vt:lpstr>Example 7-2 cont.</vt:lpstr>
      <vt:lpstr>Elliptical Polarization: General Case</vt:lpstr>
      <vt:lpstr>PowerPoint 演示文稿</vt:lpstr>
      <vt:lpstr>PowerPoint 演示文稿</vt:lpstr>
      <vt:lpstr>Lossy Media</vt:lpstr>
      <vt:lpstr>Lossy Media</vt:lpstr>
      <vt:lpstr>Attenuation</vt:lpstr>
      <vt:lpstr>Attenuation</vt:lpstr>
      <vt:lpstr>Low and High Frequency Approximations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Example 7-4:  Plane Wave in Seawater</vt:lpstr>
      <vt:lpstr>PowerPoint 演示文稿</vt:lpstr>
      <vt:lpstr>Power Density</vt:lpstr>
      <vt:lpstr>Plane Wave in Lossless Medium</vt:lpstr>
      <vt:lpstr>Plane Wave in Lossy Medium</vt:lpstr>
      <vt:lpstr>PowerPoint 演示文稿</vt:lpstr>
      <vt:lpstr>Power Density of Different Polarization</vt:lpstr>
      <vt:lpstr>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603</cp:revision>
  <dcterms:created xsi:type="dcterms:W3CDTF">2010-03-29T13:07:50Z</dcterms:created>
  <dcterms:modified xsi:type="dcterms:W3CDTF">2022-06-09T04:20:27Z</dcterms:modified>
</cp:coreProperties>
</file>